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3" r:id="rId1"/>
  </p:sldMasterIdLst>
  <p:notesMasterIdLst>
    <p:notesMasterId r:id="rId11"/>
  </p:notesMasterIdLst>
  <p:sldIdLst>
    <p:sldId id="308" r:id="rId2"/>
    <p:sldId id="309" r:id="rId3"/>
    <p:sldId id="295" r:id="rId4"/>
    <p:sldId id="296" r:id="rId5"/>
    <p:sldId id="297" r:id="rId6"/>
    <p:sldId id="298" r:id="rId7"/>
    <p:sldId id="299" r:id="rId8"/>
    <p:sldId id="300" r:id="rId9"/>
    <p:sldId id="31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r. Sunil Joshi [MU - Jaipur]" initials="DSJ[-J" lastIdx="1" clrIdx="0">
    <p:extLst>
      <p:ext uri="{19B8F6BF-5375-455C-9EA6-DF929625EA0E}">
        <p15:presenceInfo xmlns:p15="http://schemas.microsoft.com/office/powerpoint/2012/main" userId="S::sunil.joshi@jaipur.manipal.edu::75997d66-3f0e-4993-ad16-962656a7f5d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6085" autoAdjust="0"/>
  </p:normalViewPr>
  <p:slideViewPr>
    <p:cSldViewPr snapToGrid="0">
      <p:cViewPr varScale="1">
        <p:scale>
          <a:sx n="70" d="100"/>
          <a:sy n="70" d="100"/>
        </p:scale>
        <p:origin x="63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7F34FD-5F0C-4877-ACA8-91202DB1AC7E}" type="datetimeFigureOut">
              <a:rPr lang="en-IN" smtClean="0"/>
              <a:t>13-08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F49EB-8359-45E9-B7BB-FA74F5DB975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364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8/13/2020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8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C39E7D-C549-4EF1-9B69-5A83062E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8199" y="3643976"/>
            <a:ext cx="10993549" cy="550687"/>
          </a:xfrm>
        </p:spPr>
        <p:txBody>
          <a:bodyPr>
            <a:normAutofit fontScale="90000"/>
          </a:bodyPr>
          <a:lstStyle/>
          <a:p>
            <a:r>
              <a:rPr lang="en-US" dirty="0"/>
              <a:t>   Course name: engineering </a:t>
            </a:r>
            <a:r>
              <a:rPr lang="en-US" dirty="0" smtClean="0"/>
              <a:t>mathematics-</a:t>
            </a:r>
            <a:r>
              <a:rPr lang="en-US" dirty="0" err="1" smtClean="0"/>
              <a:t>iII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20E74-3AC4-4B9C-82CD-211A6006A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0511" y="4323788"/>
            <a:ext cx="10993546" cy="2534212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ourse code          :   ma 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2101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lecture series no :  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6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Credits                   :          3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Mode 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of delivery  :   online (Power point presentation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Faculty                   :     Dr. 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Pooja Sharma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Email-id                   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:   </a:t>
            </a:r>
            <a:r>
              <a:rPr lang="en-US" b="1" cap="none" dirty="0">
                <a:solidFill>
                  <a:schemeClr val="accent3"/>
                </a:solidFill>
                <a:latin typeface="Abadi Extra Light" panose="020B0604020202020204" pitchFamily="34" charset="0"/>
              </a:rPr>
              <a:t>  </a:t>
            </a:r>
            <a:r>
              <a:rPr lang="en-US" b="1" cap="none" dirty="0" smtClean="0">
                <a:solidFill>
                  <a:schemeClr val="accent3"/>
                </a:solidFill>
                <a:latin typeface="Abadi Extra Light" panose="020B0604020202020204" pitchFamily="34" charset="0"/>
              </a:rPr>
              <a:t>pooja.sharma@jaipur.manipal.edu</a:t>
            </a:r>
            <a:endParaRPr lang="en-US" b="1" cap="none" dirty="0">
              <a:solidFill>
                <a:schemeClr val="accent3"/>
              </a:solidFill>
              <a:latin typeface="Abadi Extra Light" panose="020B0604020202020204" pitchFamily="34" charset="0"/>
            </a:endParaRPr>
          </a:p>
          <a:p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PROPOSED DATE OF DELIVERY:   </a:t>
            </a:r>
            <a:r>
              <a:rPr lang="en-US" b="1" cap="none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 24, 25 August </a:t>
            </a:r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2020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F531DFA-4938-4D0A-9F2E-D44A14B51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7" r="-1" b="-1"/>
          <a:stretch/>
        </p:blipFill>
        <p:spPr bwMode="auto">
          <a:xfrm>
            <a:off x="379346" y="603282"/>
            <a:ext cx="11292143" cy="3044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DDD683-894B-41F7-B88E-7BE51AD8BD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20511" y="633477"/>
            <a:ext cx="3555365" cy="75184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C0C290-2609-4A17-97AB-BA0516A766D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395774" y="593439"/>
            <a:ext cx="1275715" cy="11169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0EC55-5386-4FD3-9F4C-3F86378C10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149" y="4485797"/>
            <a:ext cx="3286599" cy="224401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C346B9C-5AAE-4F02-9F77-158150CA8CAC}"/>
              </a:ext>
            </a:extLst>
          </p:cNvPr>
          <p:cNvSpPr txBox="1">
            <a:spLocks/>
          </p:cNvSpPr>
          <p:nvPr/>
        </p:nvSpPr>
        <p:spPr>
          <a:xfrm>
            <a:off x="630925" y="1710404"/>
            <a:ext cx="4095820" cy="1253760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 fontScale="525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  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B.TECH </a:t>
            </a:r>
            <a:r>
              <a:rPr lang="en-US" sz="5300" dirty="0" smtClean="0">
                <a:solidFill>
                  <a:schemeClr val="accent6">
                    <a:lumMod val="75000"/>
                  </a:schemeClr>
                </a:solidFill>
              </a:rPr>
              <a:t>Second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YEAR</a:t>
            </a:r>
          </a:p>
          <a:p>
            <a:r>
              <a:rPr lang="en-US" sz="5300" dirty="0"/>
              <a:t>    </a:t>
            </a:r>
            <a:r>
              <a:rPr lang="en-US" sz="3000" dirty="0"/>
              <a:t>Academic YEAR: 2020-2021</a:t>
            </a:r>
          </a:p>
        </p:txBody>
      </p:sp>
    </p:spTree>
    <p:extLst>
      <p:ext uri="{BB962C8B-B14F-4D97-AF65-F5344CB8AC3E}">
        <p14:creationId xmlns:p14="http://schemas.microsoft.com/office/powerpoint/2010/main" val="197062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3CA3CD-620A-4E5E-A1C7-BBB18570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33" y="1552397"/>
            <a:ext cx="7231784" cy="3654081"/>
          </a:xfrm>
        </p:spPr>
        <p:txBody>
          <a:bodyPr anchor="ctr">
            <a:normAutofit/>
          </a:bodyPr>
          <a:lstStyle/>
          <a:p>
            <a:r>
              <a:rPr lang="en-US" sz="5400" dirty="0">
                <a:solidFill>
                  <a:schemeClr val="tx2"/>
                </a:solidFill>
              </a:rPr>
              <a:t>Session </a:t>
            </a:r>
            <a:r>
              <a:rPr lang="en-US" sz="5400" dirty="0" smtClean="0">
                <a:solidFill>
                  <a:schemeClr val="tx2"/>
                </a:solidFill>
              </a:rPr>
              <a:t>outcome</a:t>
            </a:r>
            <a:endParaRPr lang="en-US" sz="5400" dirty="0">
              <a:solidFill>
                <a:schemeClr val="tx2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0BEE3A-B36C-4174-A295-3E5F260225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678317" y="1552397"/>
            <a:ext cx="4062129" cy="3654082"/>
          </a:xfrm>
        </p:spPr>
        <p:txBody>
          <a:bodyPr anchor="ctr">
            <a:normAutofit/>
          </a:bodyPr>
          <a:lstStyle/>
          <a:p>
            <a:r>
              <a:rPr lang="en-US" sz="2800" cap="none" dirty="0" smtClean="0">
                <a:solidFill>
                  <a:srgbClr val="0070C0"/>
                </a:solidFill>
                <a:latin typeface="Agency FB" panose="020B0503020202020204" pitchFamily="34" charset="0"/>
              </a:rPr>
              <a:t>“</a:t>
            </a:r>
            <a:r>
              <a:rPr lang="en-US" sz="2400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of Lattices and the </a:t>
            </a:r>
            <a:r>
              <a:rPr lang="en-US" sz="2400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, </a:t>
            </a:r>
            <a:r>
              <a:rPr lang="en-US" sz="2400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the concept of different lattices </a:t>
            </a:r>
            <a:r>
              <a:rPr lang="en-US" sz="2400" cap="none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400" cap="none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2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373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553408" y="601510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r>
              <a:rPr lang="en-US" sz="24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ypes of the lattices</a:t>
            </a:r>
            <a:endParaRPr lang="en-US" sz="24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92920" y="1339955"/>
            <a:ext cx="10848619" cy="1649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lattice is called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lete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f every non-empty subset of it has a least upper bound and greatest lower bound. 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 Every finite lattice is complete.)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7297" y="2892972"/>
            <a:ext cx="10747766" cy="286825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41946" y="2744891"/>
            <a:ext cx="4244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ve Lattice</a:t>
            </a:r>
            <a:endParaRPr lang="en-US" sz="24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48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559" y="1138002"/>
            <a:ext cx="10590662" cy="252733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705958" y="3634812"/>
            <a:ext cx="107750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shall denote the universal lower bound by 0 and the universal upper bound by 1.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24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2649" y="4128854"/>
            <a:ext cx="9764050" cy="1390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7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022" y="1419368"/>
            <a:ext cx="9655946" cy="3787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83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2921" y="1242461"/>
            <a:ext cx="10165125" cy="294722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57297" y="4324862"/>
            <a:ext cx="10079025" cy="779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120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lattice is said to be </a:t>
            </a:r>
            <a:r>
              <a:rPr lang="en-US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unded lattice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f it has both 0 and 1 .</a:t>
            </a:r>
            <a:b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7297" y="4937191"/>
            <a:ext cx="9723835" cy="659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3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558" y="1229059"/>
            <a:ext cx="10122955" cy="3662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41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559" y="1157658"/>
            <a:ext cx="9141446" cy="4476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35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26857" y="1078488"/>
            <a:ext cx="2481943" cy="1475013"/>
          </a:xfrm>
        </p:spPr>
        <p:txBody>
          <a:bodyPr/>
          <a:lstStyle/>
          <a:p>
            <a:pPr algn="ctr"/>
            <a:r>
              <a:rPr lang="en-US" dirty="0" smtClean="0"/>
              <a:t>Than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19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4</TotalTime>
  <Words>141</Words>
  <Application>Microsoft Office PowerPoint</Application>
  <PresentationFormat>Widescreen</PresentationFormat>
  <Paragraphs>2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Abadi Extra Light</vt:lpstr>
      <vt:lpstr>Agency FB</vt:lpstr>
      <vt:lpstr>Arial</vt:lpstr>
      <vt:lpstr>Calibri</vt:lpstr>
      <vt:lpstr>Franklin Gothic Book</vt:lpstr>
      <vt:lpstr>Franklin Gothic Medium</vt:lpstr>
      <vt:lpstr>Symbol</vt:lpstr>
      <vt:lpstr>Times New Roman</vt:lpstr>
      <vt:lpstr>Wingdings 2</vt:lpstr>
      <vt:lpstr>DividendVTI</vt:lpstr>
      <vt:lpstr>Equation.DSMT4</vt:lpstr>
      <vt:lpstr>   Course name: engineering mathematics-iII</vt:lpstr>
      <vt:lpstr>Session outco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name: engineering mathematics-i</dc:title>
  <dc:creator>Dr. Sunil Joshi [MU - Jaipur]</dc:creator>
  <cp:lastModifiedBy>Dr. Pooja Sharma [MU - Jaipur]</cp:lastModifiedBy>
  <cp:revision>75</cp:revision>
  <dcterms:created xsi:type="dcterms:W3CDTF">2020-08-02T12:18:24Z</dcterms:created>
  <dcterms:modified xsi:type="dcterms:W3CDTF">2020-08-13T16:53:41Z</dcterms:modified>
</cp:coreProperties>
</file>